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3324C9"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3324C9"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3324C9"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3324C9"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3324C9"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3324C9"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3324C9"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3324C9"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3324C9"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3324C9"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3324C9"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3324C9"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3324C9"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20.25pt" o:ole="">
            <v:imagedata r:id="rId23" o:title=""/>
          </v:shape>
          <o:OLEObject Type="Embed" ProgID="Equation.DSMT4" ShapeID="_x0000_i1025" DrawAspect="Content" ObjectID="_1566840403"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7pt;height:36pt" o:ole="">
            <v:imagedata r:id="rId25" o:title=""/>
          </v:shape>
          <o:OLEObject Type="Embed" ProgID="Equation.DSMT4" ShapeID="_x0000_i1026" DrawAspect="Content" ObjectID="_1566840404" r:id="rId26"/>
        </w:object>
      </w:r>
    </w:p>
    <w:p w:rsidR="002C5484" w:rsidRPr="009D0578" w:rsidRDefault="003324C9"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3324C9"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3324C9"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3324C9"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3324C9"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3324C9"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3324C9"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3324C9"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3324C9"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3324C9"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3324C9"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3324C9"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3324C9"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3324C9"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3324C9"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3324C9"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3324C9"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75pt;height:17.25pt" o:ole="">
            <v:imagedata r:id="rId58" o:title=""/>
          </v:shape>
          <o:OLEObject Type="Embed" ProgID="Equation.DSMT4" ShapeID="_x0000_i1027" DrawAspect="Content" ObjectID="_1566840405"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25pt" o:ole="">
            <v:imagedata r:id="rId60" o:title=""/>
          </v:shape>
          <o:OLEObject Type="Embed" ProgID="Equation.DSMT4" ShapeID="_x0000_i1028" DrawAspect="Content" ObjectID="_1566840406"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3324C9"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3324C9"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pt;height:21.75pt" o:ole="">
            <v:imagedata r:id="rId65" o:title=""/>
          </v:shape>
          <o:OLEObject Type="Embed" ProgID="Equation.DSMT4" ShapeID="_x0000_i1029" DrawAspect="Content" ObjectID="_1566840407"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3324C9"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3324C9"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3324C9"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3324C9"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3324C9"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3324C9"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3324C9"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3324C9"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3324C9"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3324C9"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3324C9"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3324C9"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3324C9"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3324C9"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3324C9"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3324C9"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3.75pt;height:26.25pt" o:ole="">
            <v:imagedata r:id="rId90" o:title=""/>
          </v:shape>
          <o:OLEObject Type="Embed" ProgID="Equation.DSMT4" ShapeID="_x0000_i1030" DrawAspect="Content" ObjectID="_1566840408"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pt;height:21.75pt" o:ole="">
            <v:imagedata r:id="rId92" o:title=""/>
          </v:shape>
          <o:OLEObject Type="Embed" ProgID="Equation.DSMT4" ShapeID="_x0000_i1031" DrawAspect="Content" ObjectID="_1566840409"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3324C9"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3324C9"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75pt;height:26.25pt" o:ole="">
            <v:imagedata r:id="rId96" o:title=""/>
          </v:shape>
          <o:OLEObject Type="Embed" ProgID="Equation.DSMT4" ShapeID="_x0000_i1032" DrawAspect="Content" ObjectID="_1566840410"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3324C9"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3324C9"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5pt;height:65.25pt" o:ole="">
            <v:imagedata r:id="rId100" o:title=""/>
          </v:shape>
          <o:OLEObject Type="Embed" ProgID="Equation.DSMT4" ShapeID="_x0000_i1033" DrawAspect="Content" ObjectID="_1566840411"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3324C9"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5.75pt;height:23.25pt" o:ole="">
            <v:imagedata r:id="rId103" o:title=""/>
          </v:shape>
          <o:OLEObject Type="Embed" ProgID="Equation.DSMT4" ShapeID="_x0000_i1034" DrawAspect="Content" ObjectID="_1566840412"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3324C9"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3324C9"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25pt" o:ole="">
            <v:imagedata r:id="rId107" o:title=""/>
          </v:shape>
          <o:OLEObject Type="Embed" ProgID="Equation.DSMT4" ShapeID="_x0000_i1035" DrawAspect="Content" ObjectID="_1566840413"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75pt;height:23.25pt" o:ole="">
            <v:imagedata r:id="rId109" o:title=""/>
          </v:shape>
          <o:OLEObject Type="Embed" ProgID="Equation.DSMT4" ShapeID="_x0000_i1036" DrawAspect="Content" ObjectID="_1566840414" r:id="rId110"/>
        </w:object>
      </w:r>
      <w:r w:rsidR="0050467B">
        <w:rPr>
          <w:rFonts w:ascii="Times New Roman" w:hAnsi="Times New Roman" w:cs="Times New Roman"/>
          <w:sz w:val="21"/>
          <w:szCs w:val="21"/>
        </w:rPr>
        <w:t xml:space="preserve"> </w:t>
      </w:r>
    </w:p>
    <w:p w:rsidR="004A5FE0" w:rsidRPr="0050467B" w:rsidRDefault="003324C9"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3324C9"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3324C9"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3324C9"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25pt;height:18pt" o:ole="">
            <v:imagedata r:id="rId115" o:title=""/>
          </v:shape>
          <o:OLEObject Type="Embed" ProgID="Equation.DSMT4" ShapeID="_x0000_i1037" DrawAspect="Content" ObjectID="_1566840415"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3324C9"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3324C9"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3324C9"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3324C9"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3324C9"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3324C9"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75pt;height:66.75pt" o:ole="">
            <v:imagedata r:id="rId123" o:title=""/>
          </v:shape>
          <o:OLEObject Type="Embed" ProgID="Equation.DSMT4" ShapeID="_x0000_i1038" DrawAspect="Content" ObjectID="_1566840416"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75pt;height:56.25pt" o:ole="">
            <v:imagedata r:id="rId125" o:title=""/>
          </v:shape>
          <o:OLEObject Type="Embed" ProgID="Equation.DSMT4" ShapeID="_x0000_i1039" DrawAspect="Content" ObjectID="_1566840417"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8pt;height:18.75pt" o:ole="">
            <v:imagedata r:id="rId127" o:title=""/>
          </v:shape>
          <o:OLEObject Type="Embed" ProgID="Equation.DSMT4" ShapeID="_x0000_i1040" DrawAspect="Content" ObjectID="_1566840418" r:id="rId128"/>
        </w:object>
      </w:r>
    </w:p>
    <w:p w:rsidR="00EA4168" w:rsidRPr="00AD6048" w:rsidRDefault="003324C9"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3324C9"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3324C9"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3324C9"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3324C9"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3324C9"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30pt;height:21.75pt" o:ole="">
            <v:imagedata r:id="rId137" o:title=""/>
          </v:shape>
          <o:OLEObject Type="Embed" ProgID="Equation.DSMT4" ShapeID="_x0000_i1041" DrawAspect="Content" ObjectID="_1566840419"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3324C9"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75pt;height:23.25pt" o:ole="">
            <v:imagedata r:id="rId140" o:title=""/>
          </v:shape>
          <o:OLEObject Type="Embed" ProgID="Equation.DSMT4" ShapeID="_x0000_i1042" DrawAspect="Content" ObjectID="_1566840420"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3324C9"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3324C9"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75pt;height:18.75pt" o:ole="">
            <v:imagedata r:id="rId145" o:title=""/>
          </v:shape>
          <o:OLEObject Type="Embed" ProgID="Equation.DSMT4" ShapeID="_x0000_i1043" DrawAspect="Content" ObjectID="_1566840421"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3324C9"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3324C9"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3pt;height:23.25pt" o:ole="">
            <v:imagedata r:id="rId149" o:title=""/>
          </v:shape>
          <o:OLEObject Type="Embed" ProgID="Equation.DSMT4" ShapeID="_x0000_i1044" DrawAspect="Content" ObjectID="_1566840422"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3324C9"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3324C9"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3324C9"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3324C9"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3324C9"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3324C9"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8.25pt;height:18pt" o:ole="">
            <v:imagedata r:id="rId160" o:title=""/>
          </v:shape>
          <o:OLEObject Type="Embed" ProgID="Equation.DSMT4" ShapeID="_x0000_i1045" DrawAspect="Content" ObjectID="_1566840423"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pt;height:33.75pt" o:ole="">
            <v:imagedata r:id="rId162" o:title=""/>
          </v:shape>
          <o:OLEObject Type="Embed" ProgID="Equation.DSMT4" ShapeID="_x0000_i1046" DrawAspect="Content" ObjectID="_1566840424"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3324C9"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3324C9"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3324C9"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3324C9"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3324C9"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3324C9"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3324C9"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3324C9"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3324C9"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50pt;height:18.75pt" o:ole="">
            <v:imagedata r:id="rId177" o:title=""/>
          </v:shape>
          <o:OLEObject Type="Embed" ProgID="Equation.DSMT4" ShapeID="_x0000_i1047" DrawAspect="Content" ObjectID="_1566840425"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pt;height:18pt" o:ole="">
            <v:imagedata r:id="rId179" o:title=""/>
          </v:shape>
          <o:OLEObject Type="Embed" ProgID="Equation.DSMT4" ShapeID="_x0000_i1048" DrawAspect="Content" ObjectID="_1566840426"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3324C9"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3324C9"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3324C9"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3324C9"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25pt;height:21.75pt" o:ole="">
            <v:imagedata r:id="rId186" o:title=""/>
          </v:shape>
          <o:OLEObject Type="Embed" ProgID="Equation.DSMT4" ShapeID="_x0000_i1049" DrawAspect="Content" ObjectID="_1566840427"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3324C9"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3324C9"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3324C9"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3324C9"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3324C9"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3324C9"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1pt;height:20.25pt" o:ole="">
            <v:imagedata r:id="rId196" o:title=""/>
          </v:shape>
          <o:OLEObject Type="Embed" ProgID="Equation.DSMT4" ShapeID="_x0000_i1050" DrawAspect="Content" ObjectID="_1566840428"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1pt;height:20.25pt" o:ole="">
            <v:imagedata r:id="rId196" o:title=""/>
          </v:shape>
          <o:OLEObject Type="Embed" ProgID="Equation.DSMT4" ShapeID="_x0000_i1051" DrawAspect="Content" ObjectID="_1566840429"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3324C9"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3324C9"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3324C9"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3324C9"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3324C9"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3324C9"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3324C9"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3324C9"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3324C9"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75pt;height:57.75pt" o:ole="">
            <v:imagedata r:id="rId211" o:title=""/>
          </v:shape>
          <o:OLEObject Type="Embed" ProgID="Equation.DSMT4" ShapeID="_x0000_i1052" DrawAspect="Content" ObjectID="_1566840430"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3324C9"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pt;height:33.75pt" o:ole="">
            <v:imagedata r:id="rId214" o:title=""/>
          </v:shape>
          <o:OLEObject Type="Embed" ProgID="Equation.DSMT4" ShapeID="_x0000_i1053" DrawAspect="Content" ObjectID="_1566840431"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3324C9"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3324C9"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3324C9"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pt;height:20.25pt" o:ole="">
            <v:imagedata r:id="rId220" o:title=""/>
          </v:shape>
          <o:OLEObject Type="Embed" ProgID="Equation.DSMT4" ShapeID="_x0000_i1054" DrawAspect="Content" ObjectID="_1566840432"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3324C9"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3324C9"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3324C9"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3324C9"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3324C9"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3324C9"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3324C9"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3324C9"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3324C9"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3324C9"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3324C9"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3324C9"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3324C9"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3324C9"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3324C9"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3324C9"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3324C9"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3324C9"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3324C9"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3324C9"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3324C9"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604B51"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Pr="00096F07">
          <w:rPr>
            <w:rFonts w:ascii="Arial" w:eastAsia="宋体" w:hAnsi="Arial" w:cs="Arial"/>
            <w:bCs/>
            <w:color w:val="808080" w:themeColor="background1" w:themeShade="80"/>
            <w:kern w:val="0"/>
            <w:sz w:val="24"/>
            <w:szCs w:val="24"/>
          </w:rPr>
          <w:t>Problem #8</w:t>
        </w:r>
        <w:r>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3324C9" w:rsidP="003324C9">
      <w:pPr>
        <w:rPr>
          <w:rFonts w:ascii="Arial" w:eastAsia="宋体" w:hAnsi="Arial" w:cs="Arial"/>
          <w:color w:val="FFFFFF" w:themeColor="background1"/>
          <w:kern w:val="0"/>
          <w:szCs w:val="21"/>
          <w:shd w:val="clear" w:color="auto" w:fill="7F7F7F" w:themeFill="text1" w:themeFillTint="80"/>
        </w:rPr>
      </w:pPr>
      <w:hyperlink r:id="rId245"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g</w:t>
        </w:r>
        <w:r w:rsidRPr="00F16FC3">
          <w:rPr>
            <w:rFonts w:ascii="Arial" w:eastAsia="宋体" w:hAnsi="Arial" w:cs="Arial"/>
            <w:color w:val="FFFFFF" w:themeColor="background1"/>
            <w:kern w:val="0"/>
            <w:szCs w:val="21"/>
            <w:shd w:val="clear" w:color="auto" w:fill="7F7F7F" w:themeFill="text1" w:themeFillTint="80"/>
          </w:rPr>
          <w:t>ames</w:t>
        </w:r>
        <w:proofErr w:type="gramEnd"/>
      </w:hyperlink>
      <w:r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bookmarkStart w:id="0" w:name="_GoBack"/>
      <w:bookmarkEnd w:id="0"/>
    </w:p>
    <w:p w:rsidR="0011138D" w:rsidRPr="00096F07" w:rsidRDefault="0011138D" w:rsidP="00096F07"/>
    <w:p w:rsidR="00096F07" w:rsidRPr="00096F07" w:rsidRDefault="003324C9"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 xml:space="preserve">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t>
      </w:r>
      <w:proofErr w:type="gramStart"/>
      <w:r w:rsidRPr="00096F07">
        <w:rPr>
          <w:rFonts w:ascii="Times New Roman" w:hAnsi="Times New Roman" w:cs="Times New Roman"/>
          <w:sz w:val="21"/>
          <w:szCs w:val="21"/>
        </w:rPr>
        <w:t>white</w:t>
      </w:r>
      <w:proofErr w:type="gramEnd"/>
      <w:r w:rsidRPr="00096F07">
        <w:rPr>
          <w:rFonts w:ascii="Times New Roman" w:hAnsi="Times New Roman" w:cs="Times New Roman"/>
          <w:sz w:val="21"/>
          <w:szCs w:val="21"/>
        </w:rPr>
        <w:t xml:space="preserv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3324C9"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3324C9"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3324C9"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3324C9"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3324C9"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3324C9"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3324C9"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3324C9"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3324C9"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3324C9"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3324C9"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3324C9"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3324C9"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3324C9"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3324C9"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3324C9"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3324C9"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3324C9"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25pt;height:18.75pt" o:ole="">
            <v:imagedata r:id="rId269" o:title=""/>
          </v:shape>
          <o:OLEObject Type="Embed" ProgID="Equation.DSMT4" ShapeID="_x0000_i1055" DrawAspect="Content" ObjectID="_1566840433"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25pt;height:26.25pt" o:ole="">
            <v:imagedata r:id="rId271" o:title=""/>
          </v:shape>
          <o:OLEObject Type="Embed" ProgID="Equation.DSMT4" ShapeID="_x0000_i1056" DrawAspect="Content" ObjectID="_1566840434"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75pt;height:18pt" o:ole="">
            <v:imagedata r:id="rId273" o:title=""/>
          </v:shape>
          <o:OLEObject Type="Embed" ProgID="Equation.DSMT4" ShapeID="_x0000_i1057" DrawAspect="Content" ObjectID="_1566840435"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3.75pt;height:18pt" o:ole="">
            <v:imagedata r:id="rId275" o:title=""/>
          </v:shape>
          <o:OLEObject Type="Embed" ProgID="Equation.DSMT4" ShapeID="_x0000_i1058" DrawAspect="Content" ObjectID="_1566840436"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3324C9"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3324C9"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75pt;height:18pt" o:ole="">
            <v:imagedata r:id="rId279" o:title=""/>
          </v:shape>
          <o:OLEObject Type="Embed" ProgID="Equation.DSMT4" ShapeID="_x0000_i1059" DrawAspect="Content" ObjectID="_1566840437"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1pt;height:20.25pt" o:ole="">
            <v:imagedata r:id="rId281" o:title=""/>
          </v:shape>
          <o:OLEObject Type="Embed" ProgID="Equation.DSMT4" ShapeID="_x0000_i1060" DrawAspect="Content" ObjectID="_1566840438" r:id="rId282"/>
        </w:object>
      </w:r>
      <w:r w:rsidRPr="00891104">
        <w:rPr>
          <w:rFonts w:ascii="Times New Roman" w:hAnsi="Times New Roman" w:cs="Times New Roman"/>
          <w:sz w:val="21"/>
          <w:szCs w:val="21"/>
        </w:rPr>
        <w:t>.</w:t>
      </w:r>
    </w:p>
    <w:p w:rsidR="00891104" w:rsidRPr="00960FE7" w:rsidRDefault="003324C9"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3324C9"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3324C9"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3324C9"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3324C9"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3324C9"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3324C9"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3324C9"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3324C9"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3324C9"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3324C9"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3324C9"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3324C9"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3324C9"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3324C9"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3324C9"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3324C9"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3324C9"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pt;height:36pt" o:ole="">
            <v:imagedata r:id="rId309" o:title=""/>
          </v:shape>
          <o:OLEObject Type="Embed" ProgID="Equation.DSMT4" ShapeID="_x0000_i1061" DrawAspect="Content" ObjectID="_1566840439"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75pt;height:36pt" o:ole="">
            <v:imagedata r:id="rId311" o:title=""/>
          </v:shape>
          <o:OLEObject Type="Embed" ProgID="Equation.DSMT4" ShapeID="_x0000_i1062" DrawAspect="Content" ObjectID="_1566840440"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pt;height:36pt" o:ole="">
            <v:imagedata r:id="rId313" o:title=""/>
          </v:shape>
          <o:OLEObject Type="Embed" ProgID="Equation.DSMT4" ShapeID="_x0000_i1063" DrawAspect="Content" ObjectID="_1566840441"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pt;height:36pt" o:ole="">
            <v:imagedata r:id="rId315" o:title=""/>
          </v:shape>
          <o:OLEObject Type="Embed" ProgID="Equation.DSMT4" ShapeID="_x0000_i1064" DrawAspect="Content" ObjectID="_1566840442"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25pt;height:36pt" o:ole="">
            <v:imagedata r:id="rId317" o:title=""/>
          </v:shape>
          <o:OLEObject Type="Embed" ProgID="Equation.DSMT4" ShapeID="_x0000_i1065" DrawAspect="Content" ObjectID="_1566840443"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3324C9"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3324C9"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3324C9"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3324C9"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3324C9"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3324C9"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pt;height:21.75pt" o:ole="">
            <v:imagedata r:id="rId326" o:title=""/>
          </v:shape>
          <o:OLEObject Type="Embed" ProgID="Equation.DSMT4" ShapeID="_x0000_i1066" DrawAspect="Content" ObjectID="_1566840444" r:id="rId327"/>
        </w:object>
      </w:r>
    </w:p>
    <w:p w:rsidR="000E041D" w:rsidRPr="00BC0783" w:rsidRDefault="003324C9"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3324C9"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3324C9"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3324C9"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3324C9"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3324C9"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3324C9"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3324C9"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3324C9"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3324C9"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3324C9"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3324C9"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3324C9"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3324C9"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3324C9"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3324C9"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5pt;height:114pt" o:ole="">
            <v:imagedata r:id="rId347" o:title=""/>
          </v:shape>
          <o:OLEObject Type="Embed" ProgID="Equation.DSMT4" ShapeID="_x0000_i1067" DrawAspect="Content" ObjectID="_1566840445"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25pt;height:20.25pt" o:ole="">
            <v:imagedata r:id="rId349" o:title=""/>
          </v:shape>
          <o:OLEObject Type="Embed" ProgID="Equation.DSMT4" ShapeID="_x0000_i1068" DrawAspect="Content" ObjectID="_1566840446" r:id="rId350"/>
        </w:object>
      </w:r>
    </w:p>
    <w:p w:rsidR="00FF52C5" w:rsidRPr="00811BA9" w:rsidRDefault="00FF52C5" w:rsidP="00096F07"/>
    <w:p w:rsidR="00FF52C5" w:rsidRDefault="00FF52C5" w:rsidP="00096F07"/>
    <w:p w:rsidR="003A70FC" w:rsidRPr="003A70FC" w:rsidRDefault="003324C9"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25pt;height:23.25pt" o:ole="">
            <v:imagedata r:id="rId352" o:title=""/>
          </v:shape>
          <o:OLEObject Type="Embed" ProgID="Equation.DSMT4" ShapeID="_x0000_i1069" DrawAspect="Content" ObjectID="_1566840447"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25pt;height:20.25pt" o:ole="">
            <v:imagedata r:id="rId354" o:title=""/>
          </v:shape>
          <o:OLEObject Type="Embed" ProgID="Equation.DSMT4" ShapeID="_x0000_i1070" DrawAspect="Content" ObjectID="_1566840448" r:id="rId355"/>
        </w:object>
      </w:r>
      <w:r w:rsidRPr="003A70FC">
        <w:rPr>
          <w:rFonts w:ascii="Times New Roman" w:hAnsi="Times New Roman" w:cs="Times New Roman"/>
          <w:sz w:val="21"/>
          <w:szCs w:val="21"/>
        </w:rPr>
        <w:t>.</w:t>
      </w:r>
    </w:p>
    <w:p w:rsidR="003A70FC" w:rsidRPr="00B278F0" w:rsidRDefault="003324C9"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3324C9"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3324C9"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3324C9"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25pt;height:20.25pt" o:ole="">
            <v:imagedata r:id="rId362" o:title=""/>
          </v:shape>
          <o:OLEObject Type="Embed" ProgID="Equation.DSMT4" ShapeID="_x0000_i1071" DrawAspect="Content" ObjectID="_1566840449"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25pt;height:20.25pt" o:ole="">
            <v:imagedata r:id="rId364" o:title=""/>
          </v:shape>
          <o:OLEObject Type="Embed" ProgID="Equation.DSMT4" ShapeID="_x0000_i1072" DrawAspect="Content" ObjectID="_1566840450"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3324C9"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3324C9"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3324C9"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3324C9"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75pt" o:ole="">
            <v:imagedata r:id="rId371" o:title=""/>
          </v:shape>
          <o:OLEObject Type="Embed" ProgID="Equation.DSMT4" ShapeID="_x0000_i1073" DrawAspect="Content" ObjectID="_1566840451"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25pt;height:20.25pt" o:ole="">
            <v:imagedata r:id="rId373" o:title=""/>
          </v:shape>
          <o:OLEObject Type="Embed" ProgID="Equation.DSMT4" ShapeID="_x0000_i1074" DrawAspect="Content" ObjectID="_1566840452"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3324C9"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3324C9"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3324C9"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3324C9"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25pt;height:24.75pt" o:ole="">
            <v:imagedata r:id="rId379" o:title=""/>
          </v:shape>
          <o:OLEObject Type="Embed" ProgID="Equation.DSMT4" ShapeID="_x0000_i1075" DrawAspect="Content" ObjectID="_1566840453"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3324C9"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3324C9"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3324C9"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3324C9"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3324C9"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3324C9"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75pt;height:90.75pt" o:ole="">
            <v:imagedata r:id="rId389" o:title=""/>
          </v:shape>
          <o:OLEObject Type="Embed" ProgID="Equation.DSMT4" ShapeID="_x0000_i1076" DrawAspect="Content" ObjectID="_1566840454"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3324C9"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3324C9"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25pt;height:35.25pt" o:ole="">
            <v:imagedata r:id="rId394" o:title=""/>
          </v:shape>
          <o:OLEObject Type="Embed" ProgID="Equation.DSMT4" ShapeID="_x0000_i1077" DrawAspect="Content" ObjectID="_1566840455"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3324C9"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3324C9"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3324C9"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3324C9"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3324C9"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3324C9"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3324C9"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3324C9"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75pt;height:9.75pt" o:ole="">
            <v:imagedata r:id="rId405" o:title=""/>
          </v:shape>
          <o:OLEObject Type="Embed" ProgID="Equation.DSMT4" ShapeID="_x0000_i1078" DrawAspect="Content" ObjectID="_1566840456"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75pt;height:12pt" o:ole="">
            <v:imagedata r:id="rId407" o:title=""/>
          </v:shape>
          <o:OLEObject Type="Embed" ProgID="Equation.DSMT4" ShapeID="_x0000_i1079" DrawAspect="Content" ObjectID="_1566840457"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3324C9"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3324C9"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9pt;height:18.75pt" o:ole="">
            <v:imagedata r:id="rId411" o:title=""/>
          </v:shape>
          <o:OLEObject Type="Embed" ProgID="Equation.DSMT4" ShapeID="_x0000_i1080" DrawAspect="Content" ObjectID="_1566840458"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pt;height:15.75pt" o:ole="">
            <v:imagedata r:id="rId413" o:title=""/>
          </v:shape>
          <o:OLEObject Type="Embed" ProgID="Equation.DSMT4" ShapeID="_x0000_i1081" DrawAspect="Content" ObjectID="_1566840459"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75pt;height:18.75pt" o:ole="">
            <v:imagedata r:id="rId415" o:title=""/>
          </v:shape>
          <o:OLEObject Type="Embed" ProgID="Equation.DSMT4" ShapeID="_x0000_i1082" DrawAspect="Content" ObjectID="_1566840460"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3324C9"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3324C9"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4.25pt;height:18pt" o:ole="">
            <v:imagedata r:id="rId420" o:title=""/>
          </v:shape>
          <o:OLEObject Type="Embed" ProgID="Equation.DSMT4" ShapeID="_x0000_i1083" DrawAspect="Content" ObjectID="_1566840461"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pt;height:18.75pt" o:ole="">
            <v:imagedata r:id="rId422" o:title=""/>
          </v:shape>
          <o:OLEObject Type="Embed" ProgID="Equation.DSMT4" ShapeID="_x0000_i1084" DrawAspect="Content" ObjectID="_1566840462"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3324C9"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3324C9"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5.75pt;height:23.25pt" o:ole="">
            <v:imagedata r:id="rId427" o:title=""/>
          </v:shape>
          <o:OLEObject Type="Embed" ProgID="Equation.DSMT4" ShapeID="_x0000_i1085" DrawAspect="Content" ObjectID="_1566840463"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3324C9"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3324C9"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75pt;height:23.25pt" o:ole="">
            <v:imagedata r:id="rId432" o:title=""/>
          </v:shape>
          <o:OLEObject Type="Embed" ProgID="Equation.DSMT4" ShapeID="_x0000_i1086" DrawAspect="Content" ObjectID="_1566840464"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3324C9"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3324C9"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5pt;height:23.25pt" o:ole="">
            <v:imagedata r:id="rId437" o:title=""/>
          </v:shape>
          <o:OLEObject Type="Embed" ProgID="Equation.DSMT4" ShapeID="_x0000_i1087" DrawAspect="Content" ObjectID="_1566840465"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5pt;height:24pt" o:ole="">
            <v:imagedata r:id="rId439" o:title=""/>
          </v:shape>
          <o:OLEObject Type="Embed" ProgID="Equation.DSMT4" ShapeID="_x0000_i1088" DrawAspect="Content" ObjectID="_1566840466"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Let </w:t>
      </w:r>
      <w:r w:rsidR="00C73962" w:rsidRPr="00C73962">
        <w:rPr>
          <w:rFonts w:ascii="Times New Roman" w:hAnsi="Times New Roman" w:cs="Times New Roman"/>
          <w:position w:val="-14"/>
          <w:sz w:val="21"/>
          <w:szCs w:val="21"/>
        </w:rPr>
        <w:object w:dxaOrig="2340" w:dyaOrig="380">
          <v:shape id="_x0000_i1089" type="#_x0000_t75" style="width:117pt;height:18.75pt" o:ole="">
            <v:imagedata r:id="rId441" o:title=""/>
          </v:shape>
          <o:OLEObject Type="Embed" ProgID="Equation.DSMT4" ShapeID="_x0000_i1089" DrawAspect="Content" ObjectID="_1566840467"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25pt;height:24pt" o:ole="">
            <v:imagedata r:id="rId443" o:title=""/>
          </v:shape>
          <o:OLEObject Type="Embed" ProgID="Equation.DSMT4" ShapeID="_x0000_i1090" DrawAspect="Content" ObjectID="_1566840468"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3324C9"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3324C9"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3pt;height:23.25pt" o:ole="">
            <v:imagedata r:id="rId448" o:title=""/>
          </v:shape>
          <o:OLEObject Type="Embed" ProgID="Equation.DSMT4" ShapeID="_x0000_i1091" DrawAspect="Content" ObjectID="_1566840469"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3324C9"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3324C9"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3324C9"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3324C9"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lastRenderedPageBreak/>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3324C9"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3324C9"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3324C9"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3324C9"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w:t>
      </w:r>
      <w:r w:rsidRPr="00B06357">
        <w:rPr>
          <w:rFonts w:ascii="Times New Roman" w:hAnsi="Times New Roman" w:cs="Times New Roman"/>
          <w:sz w:val="21"/>
          <w:szCs w:val="21"/>
        </w:rPr>
        <w:lastRenderedPageBreak/>
        <w:t>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3324C9"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3324C9"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3324C9"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3324C9"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3324C9"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3324C9"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75pt;height:24pt" o:ole="">
            <v:imagedata r:id="rId467" o:title=""/>
          </v:shape>
          <o:OLEObject Type="Embed" ProgID="Equation.DSMT4" ShapeID="_x0000_i1092" DrawAspect="Content" ObjectID="_1566840470"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pt;height:23.25pt" o:ole="">
            <v:imagedata r:id="rId469" o:title=""/>
          </v:shape>
          <o:OLEObject Type="Embed" ProgID="Equation.DSMT4" ShapeID="_x0000_i1093" DrawAspect="Content" ObjectID="_1566840471"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25pt;height:23.25pt" o:ole="">
            <v:imagedata r:id="rId471" o:title=""/>
          </v:shape>
          <o:OLEObject Type="Embed" ProgID="Equation.DSMT4" ShapeID="_x0000_i1094" DrawAspect="Content" ObjectID="_1566840472" r:id="rId472"/>
        </w:object>
      </w:r>
    </w:p>
    <w:p w:rsidR="00B45FD1" w:rsidRPr="00E6290D" w:rsidRDefault="003324C9"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3324C9"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25pt;height:23.25pt" o:ole="">
            <v:imagedata r:id="rId476" o:title=""/>
          </v:shape>
          <o:OLEObject Type="Embed" ProgID="Equation.DSMT4" ShapeID="_x0000_i1095" DrawAspect="Content" ObjectID="_1566840473"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3324C9"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3324C9"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25pt;height:23.25pt" o:ole="">
            <v:imagedata r:id="rId482" o:title=""/>
          </v:shape>
          <o:OLEObject Type="Embed" ProgID="Equation.DSMT4" ShapeID="_x0000_i1096" DrawAspect="Content" ObjectID="_1566840474"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75pt;height:23.25pt" o:ole="">
            <v:imagedata r:id="rId484" o:title=""/>
          </v:shape>
          <o:OLEObject Type="Embed" ProgID="Equation.DSMT4" ShapeID="_x0000_i1097" DrawAspect="Content" ObjectID="_1566840475"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25pt;height:23.25pt" o:ole="">
            <v:imagedata r:id="rId486" o:title=""/>
          </v:shape>
          <o:OLEObject Type="Embed" ProgID="Equation.DSMT4" ShapeID="_x0000_i1098" DrawAspect="Content" ObjectID="_1566840476"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pt;height:23.25pt" o:ole="">
            <v:imagedata r:id="rId488" o:title=""/>
          </v:shape>
          <o:OLEObject Type="Embed" ProgID="Equation.DSMT4" ShapeID="_x0000_i1099" DrawAspect="Content" ObjectID="_1566840477"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3324C9"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3324C9"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75pt;height:18pt" o:ole="">
            <v:imagedata r:id="rId493" o:title=""/>
          </v:shape>
          <o:OLEObject Type="Embed" ProgID="Equation.DSMT4" ShapeID="_x0000_i1100" DrawAspect="Content" ObjectID="_1566840478"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pt;height:18pt" o:ole="">
            <v:imagedata r:id="rId495" o:title=""/>
          </v:shape>
          <o:OLEObject Type="Embed" ProgID="Equation.DSMT4" ShapeID="_x0000_i1101" DrawAspect="Content" ObjectID="_1566840479"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3324C9"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3324C9"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lastRenderedPageBreak/>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3324C9"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3324C9"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3324C9"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3324C9"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8pt" o:ole="">
            <v:imagedata r:id="rId504" o:title=""/>
          </v:shape>
          <o:OLEObject Type="Embed" ProgID="Equation.DSMT4" ShapeID="_x0000_i1102" DrawAspect="Content" ObjectID="_1566840480"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3324C9"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3324C9"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75pt;height:21.75pt" o:ole="">
            <v:imagedata r:id="rId509" o:title=""/>
          </v:shape>
          <o:OLEObject Type="Embed" ProgID="Equation.DSMT4" ShapeID="_x0000_i1103" DrawAspect="Content" ObjectID="_1566840481"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pt;height:23.25pt" o:ole="">
            <v:imagedata r:id="rId511" o:title=""/>
          </v:shape>
          <o:OLEObject Type="Embed" ProgID="Equation.DSMT4" ShapeID="_x0000_i1104" DrawAspect="Content" ObjectID="_1566840482"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3324C9"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3324C9"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3324C9"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3324C9"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lastRenderedPageBreak/>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75pt;height:23.25pt" o:ole="">
            <v:imagedata r:id="rId519" o:title=""/>
          </v:shape>
          <o:OLEObject Type="Embed" ProgID="Equation.DSMT4" ShapeID="_x0000_i1105" DrawAspect="Content" ObjectID="_1566840483"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25pt;height:21.75pt" o:ole="">
            <v:imagedata r:id="rId521" o:title=""/>
          </v:shape>
          <o:OLEObject Type="Embed" ProgID="Equation.DSMT4" ShapeID="_x0000_i1106" DrawAspect="Content" ObjectID="_1566840484" r:id="rId522"/>
        </w:object>
      </w:r>
    </w:p>
    <w:p w:rsidR="00664CC9" w:rsidRPr="007F2E3E" w:rsidRDefault="003324C9"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3324C9"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3324C9"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3324C9"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25pt;height:23.25pt" o:ole="">
            <v:imagedata r:id="rId531" o:title=""/>
          </v:shape>
          <o:OLEObject Type="Embed" ProgID="Equation.DSMT4" ShapeID="_x0000_i1107" DrawAspect="Content" ObjectID="_1566840485" r:id="rId532"/>
        </w:object>
      </w:r>
      <w:r>
        <w:rPr>
          <w:rFonts w:ascii="Times New Roman" w:hAnsi="Times New Roman" w:cs="Times New Roman"/>
          <w:sz w:val="21"/>
          <w:szCs w:val="21"/>
        </w:rPr>
        <w:t xml:space="preserve"> </w:t>
      </w:r>
    </w:p>
    <w:p w:rsidR="00154DD2" w:rsidRPr="00154DD2" w:rsidRDefault="003324C9"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3324C9"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75pt;height:20.25pt" o:ole="">
            <v:imagedata r:id="rId535" o:title=""/>
          </v:shape>
          <o:OLEObject Type="Embed" ProgID="Equation.DSMT4" ShapeID="_x0000_i1108" DrawAspect="Content" ObjectID="_1566840486"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pt;height:23.25pt" o:ole="">
            <v:imagedata r:id="rId537" o:title=""/>
          </v:shape>
          <o:OLEObject Type="Embed" ProgID="Equation.DSMT4" ShapeID="_x0000_i1109" DrawAspect="Content" ObjectID="_1566840487"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3324C9"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3324C9"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3324C9"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3324C9"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75pt;height:23.25pt" o:ole="">
            <v:imagedata r:id="rId544" o:title=""/>
          </v:shape>
          <o:OLEObject Type="Embed" ProgID="Equation.DSMT4" ShapeID="_x0000_i1110" DrawAspect="Content" ObjectID="_1566840488"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3pt;height:20.25pt" o:ole="">
            <v:imagedata r:id="rId546" o:title=""/>
          </v:shape>
          <o:OLEObject Type="Embed" ProgID="Equation.DSMT4" ShapeID="_x0000_i1111" DrawAspect="Content" ObjectID="_1566840489" r:id="rId547"/>
        </w:object>
      </w:r>
      <w:r w:rsidR="00967DB6">
        <w:rPr>
          <w:rFonts w:ascii="Times New Roman" w:hAnsi="Times New Roman" w:cs="Times New Roman"/>
          <w:sz w:val="21"/>
          <w:szCs w:val="21"/>
        </w:rPr>
        <w:t xml:space="preserve"> </w:t>
      </w:r>
    </w:p>
    <w:p w:rsidR="00D86A2A" w:rsidRPr="00D86A2A" w:rsidRDefault="003324C9"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3324C9"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pt;height:20.25pt" o:ole="">
            <v:imagedata r:id="rId550" o:title=""/>
          </v:shape>
          <o:OLEObject Type="Embed" ProgID="Equation.DSMT4" ShapeID="_x0000_i1112" DrawAspect="Content" ObjectID="_1566840490"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1pt;height:20.25pt" o:ole="">
            <v:imagedata r:id="rId552" o:title=""/>
          </v:shape>
          <o:OLEObject Type="Embed" ProgID="Equation.DSMT4" ShapeID="_x0000_i1113" DrawAspect="Content" ObjectID="_1566840491"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3324C9"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3324C9"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3324C9"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3324C9"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75pt;height:33.75pt" o:ole="">
            <v:imagedata r:id="rId559" o:title=""/>
          </v:shape>
          <o:OLEObject Type="Embed" ProgID="Equation.DSMT4" ShapeID="_x0000_i1114" DrawAspect="Content" ObjectID="_1566840492"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3324C9"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3324C9"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3324C9"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3324C9"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3324C9"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25pt;height:18.75pt" o:ole="">
            <v:imagedata r:id="rId566" o:title=""/>
          </v:shape>
          <o:OLEObject Type="Embed" ProgID="Equation.DSMT4" ShapeID="_x0000_i1115" DrawAspect="Content" ObjectID="_1566840493"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25pt;height:18.75pt" o:ole="">
            <v:imagedata r:id="rId568" o:title=""/>
          </v:shape>
          <o:OLEObject Type="Embed" ProgID="Equation.DSMT4" ShapeID="_x0000_i1116" DrawAspect="Content" ObjectID="_1566840494"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5pt;height:23.25pt" o:ole="">
            <v:imagedata r:id="rId570" o:title=""/>
          </v:shape>
          <o:OLEObject Type="Embed" ProgID="Equation.DSMT4" ShapeID="_x0000_i1117" DrawAspect="Content" ObjectID="_1566840495"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3324C9"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3324C9"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3324C9"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3324C9"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3324C9"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3324C9"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3324C9"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25pt;height:9.75pt" o:ole="">
            <v:imagedata r:id="rId580" o:title=""/>
          </v:shape>
          <o:OLEObject Type="Embed" ProgID="Equation.DSMT4" ShapeID="_x0000_i1118" DrawAspect="Content" ObjectID="_1566840496"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3324C9"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3324C9"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3.75pt;height:17.25pt" o:ole="">
            <v:imagedata r:id="rId584" o:title=""/>
          </v:shape>
          <o:OLEObject Type="Embed" ProgID="Equation.DSMT4" ShapeID="_x0000_i1119" DrawAspect="Content" ObjectID="_1566840497"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3324C9"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3324C9"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3324C9"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3324C9"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5.75pt;height:23.25pt" o:ole="">
            <v:imagedata r:id="rId590" o:title=""/>
          </v:shape>
          <o:OLEObject Type="Embed" ProgID="Equation.DSMT4" ShapeID="_x0000_i1120" DrawAspect="Content" ObjectID="_1566840498"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3324C9"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75pt;height:90pt" o:ole="">
            <v:imagedata r:id="rId593" o:title=""/>
          </v:shape>
          <o:OLEObject Type="Embed" ProgID="Equation.DSMT4" ShapeID="_x0000_i1121" DrawAspect="Content" ObjectID="_1566840499"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3324C9"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75pt;height:18pt" o:ole="">
            <v:imagedata r:id="rId596" o:title=""/>
          </v:shape>
          <o:OLEObject Type="Embed" ProgID="Equation.DSMT4" ShapeID="_x0000_i1122" DrawAspect="Content" ObjectID="_1566840500"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3pt;height:18pt" o:ole="">
            <v:imagedata r:id="rId598" o:title=""/>
          </v:shape>
          <o:OLEObject Type="Embed" ProgID="Equation.DSMT4" ShapeID="_x0000_i1123" DrawAspect="Content" ObjectID="_1566840501"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9pt;height:38.25pt" o:ole="">
            <v:imagedata r:id="rId600" o:title=""/>
          </v:shape>
          <o:OLEObject Type="Embed" ProgID="Equation.DSMT4" ShapeID="_x0000_i1124" DrawAspect="Content" ObjectID="_1566840502"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25pt;height:18pt" o:ole="">
            <v:imagedata r:id="rId602" o:title=""/>
          </v:shape>
          <o:OLEObject Type="Embed" ProgID="Equation.DSMT4" ShapeID="_x0000_i1125" DrawAspect="Content" ObjectID="_1566840503"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3324C9"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3324C9"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3324C9"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3324C9"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3.75pt" o:ole="">
            <v:imagedata r:id="rId608" o:title=""/>
          </v:shape>
          <o:OLEObject Type="Embed" ProgID="Equation.DSMT4" ShapeID="_x0000_i1126" DrawAspect="Content" ObjectID="_1566840504"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3324C9"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75pt;height:27.75pt" o:ole="">
            <v:imagedata r:id="rId611" o:title=""/>
          </v:shape>
          <o:OLEObject Type="Embed" ProgID="Equation.DSMT4" ShapeID="_x0000_i1127" DrawAspect="Content" ObjectID="_1566840505"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5.75pt;height:33.75pt" o:ole="">
            <v:imagedata r:id="rId613" o:title=""/>
          </v:shape>
          <o:OLEObject Type="Embed" ProgID="Equation.DSMT4" ShapeID="_x0000_i1128" DrawAspect="Content" ObjectID="_1566840506"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pt;height:33.75pt" o:ole="">
            <v:imagedata r:id="rId615" o:title=""/>
          </v:shape>
          <o:OLEObject Type="Embed" ProgID="Equation.DSMT4" ShapeID="_x0000_i1129" DrawAspect="Content" ObjectID="_1566840507"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3324C9"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3324C9"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3324C9"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3324C9"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3324C9"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3324C9"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25pt;height:20.25pt" o:ole="">
            <v:imagedata r:id="rId623" o:title=""/>
          </v:shape>
          <o:OLEObject Type="Embed" ProgID="Equation.DSMT4" ShapeID="_x0000_i1130" DrawAspect="Content" ObjectID="_1566840508"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3324C9"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3324C9"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proofErr w:type="gramStart"/>
      <w:r w:rsidRPr="0052683A">
        <w:rPr>
          <w:rFonts w:ascii="Times New Roman" w:hAnsi="Times New Roman" w:cs="Times New Roman"/>
          <w:sz w:val="21"/>
          <w:szCs w:val="21"/>
        </w:rPr>
        <w:t>kingdoms .</w:t>
      </w:r>
      <w:proofErr w:type="gramEnd"/>
      <w:r w:rsidRPr="0052683A">
        <w:rPr>
          <w:rFonts w:ascii="Times New Roman" w:hAnsi="Times New Roman" w:cs="Times New Roman"/>
          <w:sz w:val="21"/>
          <w:szCs w:val="21"/>
        </w:rPr>
        <w:t xml:space="preserve"> 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3324C9"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3324C9"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Pr="005C2D66" w:rsidRDefault="00B25DF1" w:rsidP="00096F07"/>
    <w:sectPr w:rsidR="00B25DF1" w:rsidRPr="005C2D6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2"/>
  </w:num>
  <w:num w:numId="3">
    <w:abstractNumId w:val="4"/>
  </w:num>
  <w:num w:numId="4">
    <w:abstractNumId w:val="0"/>
  </w:num>
  <w:num w:numId="5">
    <w:abstractNumId w:val="1"/>
  </w:num>
  <w:num w:numId="6">
    <w:abstractNumId w:val="8"/>
  </w:num>
  <w:num w:numId="7">
    <w:abstractNumId w:val="7"/>
  </w:num>
  <w:num w:numId="8">
    <w:abstractNumId w:val="9"/>
  </w:num>
  <w:num w:numId="9">
    <w:abstractNumId w:val="5"/>
  </w:num>
  <w:num w:numId="10">
    <w:abstractNumId w:val="3"/>
  </w:num>
  <w:num w:numId="11">
    <w:abstractNumId w:val="1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41F8"/>
    <w:rsid w:val="00015992"/>
    <w:rsid w:val="00016512"/>
    <w:rsid w:val="000214FE"/>
    <w:rsid w:val="00022019"/>
    <w:rsid w:val="00033609"/>
    <w:rsid w:val="00033733"/>
    <w:rsid w:val="0004477C"/>
    <w:rsid w:val="00044EA2"/>
    <w:rsid w:val="0004664F"/>
    <w:rsid w:val="00052627"/>
    <w:rsid w:val="00060E27"/>
    <w:rsid w:val="00061848"/>
    <w:rsid w:val="00062C5B"/>
    <w:rsid w:val="00064D84"/>
    <w:rsid w:val="00064F21"/>
    <w:rsid w:val="00066AD1"/>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2AA3"/>
    <w:rsid w:val="000B40FE"/>
    <w:rsid w:val="000B47D4"/>
    <w:rsid w:val="000B7F42"/>
    <w:rsid w:val="000C4B91"/>
    <w:rsid w:val="000C744D"/>
    <w:rsid w:val="000D064A"/>
    <w:rsid w:val="000D21DC"/>
    <w:rsid w:val="000D72BF"/>
    <w:rsid w:val="000D7B42"/>
    <w:rsid w:val="000E041D"/>
    <w:rsid w:val="000E3342"/>
    <w:rsid w:val="000E4CC3"/>
    <w:rsid w:val="0010473B"/>
    <w:rsid w:val="0011138D"/>
    <w:rsid w:val="00112214"/>
    <w:rsid w:val="00115849"/>
    <w:rsid w:val="00121BDE"/>
    <w:rsid w:val="0012483A"/>
    <w:rsid w:val="00126701"/>
    <w:rsid w:val="001311EF"/>
    <w:rsid w:val="00133E8B"/>
    <w:rsid w:val="00136C43"/>
    <w:rsid w:val="00137129"/>
    <w:rsid w:val="00142E22"/>
    <w:rsid w:val="00143203"/>
    <w:rsid w:val="001455C4"/>
    <w:rsid w:val="00146D6A"/>
    <w:rsid w:val="0015122C"/>
    <w:rsid w:val="0015328F"/>
    <w:rsid w:val="00153BFB"/>
    <w:rsid w:val="00153E13"/>
    <w:rsid w:val="00153E4F"/>
    <w:rsid w:val="00154DD2"/>
    <w:rsid w:val="00160830"/>
    <w:rsid w:val="001621BF"/>
    <w:rsid w:val="00163524"/>
    <w:rsid w:val="0017091D"/>
    <w:rsid w:val="001770FC"/>
    <w:rsid w:val="00181078"/>
    <w:rsid w:val="00187BEE"/>
    <w:rsid w:val="001939D3"/>
    <w:rsid w:val="001A3F36"/>
    <w:rsid w:val="001B48EC"/>
    <w:rsid w:val="001B659D"/>
    <w:rsid w:val="001C46AF"/>
    <w:rsid w:val="001C7AFC"/>
    <w:rsid w:val="001D038E"/>
    <w:rsid w:val="001D4200"/>
    <w:rsid w:val="001D7FC0"/>
    <w:rsid w:val="001E312B"/>
    <w:rsid w:val="001F3838"/>
    <w:rsid w:val="001F4456"/>
    <w:rsid w:val="001F45EA"/>
    <w:rsid w:val="001F689E"/>
    <w:rsid w:val="001F755C"/>
    <w:rsid w:val="00201F59"/>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A70BE"/>
    <w:rsid w:val="002A7C86"/>
    <w:rsid w:val="002B23A2"/>
    <w:rsid w:val="002B5952"/>
    <w:rsid w:val="002B6779"/>
    <w:rsid w:val="002C5484"/>
    <w:rsid w:val="002D10DC"/>
    <w:rsid w:val="002D279C"/>
    <w:rsid w:val="002D4900"/>
    <w:rsid w:val="002D5C05"/>
    <w:rsid w:val="002D6AEE"/>
    <w:rsid w:val="002E2C27"/>
    <w:rsid w:val="002F2CCB"/>
    <w:rsid w:val="002F528C"/>
    <w:rsid w:val="002F56CC"/>
    <w:rsid w:val="002F5BBD"/>
    <w:rsid w:val="00300F56"/>
    <w:rsid w:val="00303536"/>
    <w:rsid w:val="003104CB"/>
    <w:rsid w:val="00311E8B"/>
    <w:rsid w:val="003256DD"/>
    <w:rsid w:val="00326A70"/>
    <w:rsid w:val="0033008B"/>
    <w:rsid w:val="00330627"/>
    <w:rsid w:val="003324C9"/>
    <w:rsid w:val="0033291B"/>
    <w:rsid w:val="00332CB1"/>
    <w:rsid w:val="00333831"/>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7979"/>
    <w:rsid w:val="00387B1D"/>
    <w:rsid w:val="00393EC4"/>
    <w:rsid w:val="00394297"/>
    <w:rsid w:val="003A1C2B"/>
    <w:rsid w:val="003A5084"/>
    <w:rsid w:val="003A5646"/>
    <w:rsid w:val="003A70FC"/>
    <w:rsid w:val="003B0E7A"/>
    <w:rsid w:val="003B21B8"/>
    <w:rsid w:val="003B3469"/>
    <w:rsid w:val="003B7185"/>
    <w:rsid w:val="003B75B5"/>
    <w:rsid w:val="003C1F5F"/>
    <w:rsid w:val="003D0BBD"/>
    <w:rsid w:val="003D589B"/>
    <w:rsid w:val="003E0DF5"/>
    <w:rsid w:val="003E44F1"/>
    <w:rsid w:val="003E666F"/>
    <w:rsid w:val="003F1A51"/>
    <w:rsid w:val="003F3043"/>
    <w:rsid w:val="003F3321"/>
    <w:rsid w:val="003F3912"/>
    <w:rsid w:val="003F7F0F"/>
    <w:rsid w:val="00401A27"/>
    <w:rsid w:val="004046D8"/>
    <w:rsid w:val="0040557B"/>
    <w:rsid w:val="00405CD9"/>
    <w:rsid w:val="00422982"/>
    <w:rsid w:val="00422BC4"/>
    <w:rsid w:val="00433A32"/>
    <w:rsid w:val="00434648"/>
    <w:rsid w:val="00435849"/>
    <w:rsid w:val="00435B81"/>
    <w:rsid w:val="00437295"/>
    <w:rsid w:val="00440AF2"/>
    <w:rsid w:val="004446D8"/>
    <w:rsid w:val="004463F4"/>
    <w:rsid w:val="0044753C"/>
    <w:rsid w:val="00452A33"/>
    <w:rsid w:val="00453DF5"/>
    <w:rsid w:val="0045562D"/>
    <w:rsid w:val="00461B8C"/>
    <w:rsid w:val="0046414C"/>
    <w:rsid w:val="00477F3E"/>
    <w:rsid w:val="004817F9"/>
    <w:rsid w:val="00482B52"/>
    <w:rsid w:val="004833CE"/>
    <w:rsid w:val="004850D4"/>
    <w:rsid w:val="004962D5"/>
    <w:rsid w:val="004A12D7"/>
    <w:rsid w:val="004A3485"/>
    <w:rsid w:val="004A414B"/>
    <w:rsid w:val="004A5FE0"/>
    <w:rsid w:val="004B10AD"/>
    <w:rsid w:val="004B4CD6"/>
    <w:rsid w:val="004B61B7"/>
    <w:rsid w:val="004C2157"/>
    <w:rsid w:val="004C3C66"/>
    <w:rsid w:val="004C3F1A"/>
    <w:rsid w:val="004C473E"/>
    <w:rsid w:val="004C7526"/>
    <w:rsid w:val="004C7FB0"/>
    <w:rsid w:val="004D7090"/>
    <w:rsid w:val="004E14B4"/>
    <w:rsid w:val="004E39F6"/>
    <w:rsid w:val="004E73AF"/>
    <w:rsid w:val="004F02BD"/>
    <w:rsid w:val="004F1EF4"/>
    <w:rsid w:val="004F2115"/>
    <w:rsid w:val="004F30B5"/>
    <w:rsid w:val="004F448F"/>
    <w:rsid w:val="00503739"/>
    <w:rsid w:val="0050467B"/>
    <w:rsid w:val="00506FC4"/>
    <w:rsid w:val="005204C7"/>
    <w:rsid w:val="00520AA6"/>
    <w:rsid w:val="00521D9C"/>
    <w:rsid w:val="00522050"/>
    <w:rsid w:val="005232C5"/>
    <w:rsid w:val="0052407B"/>
    <w:rsid w:val="0052683A"/>
    <w:rsid w:val="00530912"/>
    <w:rsid w:val="00532E7A"/>
    <w:rsid w:val="00536154"/>
    <w:rsid w:val="00536573"/>
    <w:rsid w:val="00537903"/>
    <w:rsid w:val="00540A88"/>
    <w:rsid w:val="00541A3F"/>
    <w:rsid w:val="00546DEB"/>
    <w:rsid w:val="00547423"/>
    <w:rsid w:val="00550DD8"/>
    <w:rsid w:val="00553230"/>
    <w:rsid w:val="0055704A"/>
    <w:rsid w:val="005570F2"/>
    <w:rsid w:val="00557E9C"/>
    <w:rsid w:val="005657C7"/>
    <w:rsid w:val="00566142"/>
    <w:rsid w:val="0057471F"/>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4ED7"/>
    <w:rsid w:val="005C65D3"/>
    <w:rsid w:val="005C70E8"/>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11F2B"/>
    <w:rsid w:val="00615B00"/>
    <w:rsid w:val="006160A6"/>
    <w:rsid w:val="006217FC"/>
    <w:rsid w:val="00624B73"/>
    <w:rsid w:val="006250F5"/>
    <w:rsid w:val="006279A6"/>
    <w:rsid w:val="00633125"/>
    <w:rsid w:val="00634407"/>
    <w:rsid w:val="00637E54"/>
    <w:rsid w:val="00646613"/>
    <w:rsid w:val="0065251A"/>
    <w:rsid w:val="00660472"/>
    <w:rsid w:val="00663463"/>
    <w:rsid w:val="00664CC9"/>
    <w:rsid w:val="00665CE4"/>
    <w:rsid w:val="00674D8C"/>
    <w:rsid w:val="00675C90"/>
    <w:rsid w:val="0068392E"/>
    <w:rsid w:val="00683F27"/>
    <w:rsid w:val="00690415"/>
    <w:rsid w:val="006937EB"/>
    <w:rsid w:val="006945A6"/>
    <w:rsid w:val="00696DED"/>
    <w:rsid w:val="006A416F"/>
    <w:rsid w:val="006B0562"/>
    <w:rsid w:val="006B18C5"/>
    <w:rsid w:val="006B4298"/>
    <w:rsid w:val="006B5644"/>
    <w:rsid w:val="006C1C6B"/>
    <w:rsid w:val="006C6434"/>
    <w:rsid w:val="006C6FB8"/>
    <w:rsid w:val="006D128A"/>
    <w:rsid w:val="006D173F"/>
    <w:rsid w:val="006D6884"/>
    <w:rsid w:val="006E706F"/>
    <w:rsid w:val="006F4E95"/>
    <w:rsid w:val="006F6416"/>
    <w:rsid w:val="00700FAE"/>
    <w:rsid w:val="0070758F"/>
    <w:rsid w:val="007117C4"/>
    <w:rsid w:val="00715169"/>
    <w:rsid w:val="0072040B"/>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7132"/>
    <w:rsid w:val="00773F80"/>
    <w:rsid w:val="00780138"/>
    <w:rsid w:val="00783430"/>
    <w:rsid w:val="00787825"/>
    <w:rsid w:val="00791541"/>
    <w:rsid w:val="00792277"/>
    <w:rsid w:val="00793257"/>
    <w:rsid w:val="00795DA8"/>
    <w:rsid w:val="007A2481"/>
    <w:rsid w:val="007A3B1D"/>
    <w:rsid w:val="007A5DCB"/>
    <w:rsid w:val="007B408A"/>
    <w:rsid w:val="007C5744"/>
    <w:rsid w:val="007C5CE8"/>
    <w:rsid w:val="007C6E35"/>
    <w:rsid w:val="007C6F1D"/>
    <w:rsid w:val="007D16D2"/>
    <w:rsid w:val="007D189E"/>
    <w:rsid w:val="007D3701"/>
    <w:rsid w:val="007E25EB"/>
    <w:rsid w:val="007E29C1"/>
    <w:rsid w:val="007E7033"/>
    <w:rsid w:val="007F2E3E"/>
    <w:rsid w:val="007F36F9"/>
    <w:rsid w:val="007F4D97"/>
    <w:rsid w:val="007F528F"/>
    <w:rsid w:val="00800887"/>
    <w:rsid w:val="00801289"/>
    <w:rsid w:val="0080406F"/>
    <w:rsid w:val="008043D2"/>
    <w:rsid w:val="00806927"/>
    <w:rsid w:val="0081149C"/>
    <w:rsid w:val="00811BA9"/>
    <w:rsid w:val="008139E4"/>
    <w:rsid w:val="00815CBD"/>
    <w:rsid w:val="00821058"/>
    <w:rsid w:val="008278E4"/>
    <w:rsid w:val="00833F17"/>
    <w:rsid w:val="00836F2F"/>
    <w:rsid w:val="00840004"/>
    <w:rsid w:val="008408A3"/>
    <w:rsid w:val="00845311"/>
    <w:rsid w:val="00847C3E"/>
    <w:rsid w:val="00853077"/>
    <w:rsid w:val="00856E16"/>
    <w:rsid w:val="00863E6E"/>
    <w:rsid w:val="00864854"/>
    <w:rsid w:val="00871BCB"/>
    <w:rsid w:val="00871F8F"/>
    <w:rsid w:val="00875716"/>
    <w:rsid w:val="0087714E"/>
    <w:rsid w:val="0087784B"/>
    <w:rsid w:val="00880450"/>
    <w:rsid w:val="00881038"/>
    <w:rsid w:val="0088356E"/>
    <w:rsid w:val="00891104"/>
    <w:rsid w:val="008934ED"/>
    <w:rsid w:val="008A491A"/>
    <w:rsid w:val="008A4A3C"/>
    <w:rsid w:val="008A7129"/>
    <w:rsid w:val="008C0DFD"/>
    <w:rsid w:val="008C16C6"/>
    <w:rsid w:val="008C2D25"/>
    <w:rsid w:val="008C696D"/>
    <w:rsid w:val="008E1899"/>
    <w:rsid w:val="008E2D9D"/>
    <w:rsid w:val="008E4E4D"/>
    <w:rsid w:val="008E7537"/>
    <w:rsid w:val="008F3957"/>
    <w:rsid w:val="0090070F"/>
    <w:rsid w:val="00907F90"/>
    <w:rsid w:val="0091704F"/>
    <w:rsid w:val="0092270B"/>
    <w:rsid w:val="00922C10"/>
    <w:rsid w:val="00922F1A"/>
    <w:rsid w:val="0092323F"/>
    <w:rsid w:val="009255AF"/>
    <w:rsid w:val="00944028"/>
    <w:rsid w:val="00944778"/>
    <w:rsid w:val="00945DE7"/>
    <w:rsid w:val="00950C3B"/>
    <w:rsid w:val="009519BD"/>
    <w:rsid w:val="009560BA"/>
    <w:rsid w:val="00960FE7"/>
    <w:rsid w:val="00964E6F"/>
    <w:rsid w:val="00964FEC"/>
    <w:rsid w:val="00966169"/>
    <w:rsid w:val="00967DB6"/>
    <w:rsid w:val="00983F8B"/>
    <w:rsid w:val="009864FA"/>
    <w:rsid w:val="00990910"/>
    <w:rsid w:val="009963EA"/>
    <w:rsid w:val="009964C7"/>
    <w:rsid w:val="0099665D"/>
    <w:rsid w:val="00996B0F"/>
    <w:rsid w:val="009A4163"/>
    <w:rsid w:val="009A6A01"/>
    <w:rsid w:val="009B1585"/>
    <w:rsid w:val="009B16AD"/>
    <w:rsid w:val="009B3618"/>
    <w:rsid w:val="009B4245"/>
    <w:rsid w:val="009B7EB5"/>
    <w:rsid w:val="009C5E3E"/>
    <w:rsid w:val="009D0578"/>
    <w:rsid w:val="009D4D89"/>
    <w:rsid w:val="009D6475"/>
    <w:rsid w:val="009E02D2"/>
    <w:rsid w:val="009E359C"/>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1E04"/>
    <w:rsid w:val="00A57B18"/>
    <w:rsid w:val="00A618E1"/>
    <w:rsid w:val="00A65680"/>
    <w:rsid w:val="00A66087"/>
    <w:rsid w:val="00A711AA"/>
    <w:rsid w:val="00A713DF"/>
    <w:rsid w:val="00A73DFD"/>
    <w:rsid w:val="00A7493E"/>
    <w:rsid w:val="00A75537"/>
    <w:rsid w:val="00A80C86"/>
    <w:rsid w:val="00A95AFC"/>
    <w:rsid w:val="00A97650"/>
    <w:rsid w:val="00AA2A44"/>
    <w:rsid w:val="00AA3822"/>
    <w:rsid w:val="00AA7964"/>
    <w:rsid w:val="00AB05DD"/>
    <w:rsid w:val="00AB38EC"/>
    <w:rsid w:val="00AB51A1"/>
    <w:rsid w:val="00AB68F7"/>
    <w:rsid w:val="00AC03C7"/>
    <w:rsid w:val="00AC13DB"/>
    <w:rsid w:val="00AC146E"/>
    <w:rsid w:val="00AD39DD"/>
    <w:rsid w:val="00AD4BD2"/>
    <w:rsid w:val="00AD4D74"/>
    <w:rsid w:val="00AD6048"/>
    <w:rsid w:val="00AD7EC4"/>
    <w:rsid w:val="00AE188A"/>
    <w:rsid w:val="00AE1C9E"/>
    <w:rsid w:val="00AE49D3"/>
    <w:rsid w:val="00AE54BB"/>
    <w:rsid w:val="00AE7A1D"/>
    <w:rsid w:val="00AF169B"/>
    <w:rsid w:val="00AF408C"/>
    <w:rsid w:val="00AF7EEB"/>
    <w:rsid w:val="00AF7FA4"/>
    <w:rsid w:val="00B03B27"/>
    <w:rsid w:val="00B03CF7"/>
    <w:rsid w:val="00B06357"/>
    <w:rsid w:val="00B0744F"/>
    <w:rsid w:val="00B07F18"/>
    <w:rsid w:val="00B10DC6"/>
    <w:rsid w:val="00B1154D"/>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4CA7"/>
    <w:rsid w:val="00B97B71"/>
    <w:rsid w:val="00BA65A6"/>
    <w:rsid w:val="00BA7B5C"/>
    <w:rsid w:val="00BB0163"/>
    <w:rsid w:val="00BB1B6C"/>
    <w:rsid w:val="00BB2930"/>
    <w:rsid w:val="00BB2C42"/>
    <w:rsid w:val="00BB4AD4"/>
    <w:rsid w:val="00BB547B"/>
    <w:rsid w:val="00BB7A76"/>
    <w:rsid w:val="00BC0783"/>
    <w:rsid w:val="00BC5A15"/>
    <w:rsid w:val="00BD0237"/>
    <w:rsid w:val="00BE0905"/>
    <w:rsid w:val="00BE28A3"/>
    <w:rsid w:val="00BE29F8"/>
    <w:rsid w:val="00BE6282"/>
    <w:rsid w:val="00BF136B"/>
    <w:rsid w:val="00BF4497"/>
    <w:rsid w:val="00BF757D"/>
    <w:rsid w:val="00C00884"/>
    <w:rsid w:val="00C024A7"/>
    <w:rsid w:val="00C03A0B"/>
    <w:rsid w:val="00C05540"/>
    <w:rsid w:val="00C064BD"/>
    <w:rsid w:val="00C068EE"/>
    <w:rsid w:val="00C105E9"/>
    <w:rsid w:val="00C1670D"/>
    <w:rsid w:val="00C267D0"/>
    <w:rsid w:val="00C30382"/>
    <w:rsid w:val="00C31F6A"/>
    <w:rsid w:val="00C32346"/>
    <w:rsid w:val="00C33244"/>
    <w:rsid w:val="00C3397C"/>
    <w:rsid w:val="00C37195"/>
    <w:rsid w:val="00C37D77"/>
    <w:rsid w:val="00C40552"/>
    <w:rsid w:val="00C42536"/>
    <w:rsid w:val="00C54332"/>
    <w:rsid w:val="00C5580F"/>
    <w:rsid w:val="00C63466"/>
    <w:rsid w:val="00C64B7C"/>
    <w:rsid w:val="00C70B33"/>
    <w:rsid w:val="00C7248F"/>
    <w:rsid w:val="00C73962"/>
    <w:rsid w:val="00C765BA"/>
    <w:rsid w:val="00C8239C"/>
    <w:rsid w:val="00C85519"/>
    <w:rsid w:val="00C91436"/>
    <w:rsid w:val="00C93364"/>
    <w:rsid w:val="00C94A35"/>
    <w:rsid w:val="00CA322F"/>
    <w:rsid w:val="00CA3515"/>
    <w:rsid w:val="00CA7E0D"/>
    <w:rsid w:val="00CB3A30"/>
    <w:rsid w:val="00CB4C80"/>
    <w:rsid w:val="00CB58C8"/>
    <w:rsid w:val="00CB5AE8"/>
    <w:rsid w:val="00CB66BD"/>
    <w:rsid w:val="00CC034E"/>
    <w:rsid w:val="00CC6708"/>
    <w:rsid w:val="00CD4823"/>
    <w:rsid w:val="00CD7039"/>
    <w:rsid w:val="00CE3AC9"/>
    <w:rsid w:val="00CF2C38"/>
    <w:rsid w:val="00CF2C45"/>
    <w:rsid w:val="00CF3465"/>
    <w:rsid w:val="00CF35F7"/>
    <w:rsid w:val="00CF644E"/>
    <w:rsid w:val="00CF7631"/>
    <w:rsid w:val="00D0064B"/>
    <w:rsid w:val="00D014F3"/>
    <w:rsid w:val="00D064FD"/>
    <w:rsid w:val="00D0687E"/>
    <w:rsid w:val="00D1264A"/>
    <w:rsid w:val="00D133CB"/>
    <w:rsid w:val="00D2005F"/>
    <w:rsid w:val="00D23061"/>
    <w:rsid w:val="00D25151"/>
    <w:rsid w:val="00D346B9"/>
    <w:rsid w:val="00D408A3"/>
    <w:rsid w:val="00D4254C"/>
    <w:rsid w:val="00D42F31"/>
    <w:rsid w:val="00D436C7"/>
    <w:rsid w:val="00D4488F"/>
    <w:rsid w:val="00D476FA"/>
    <w:rsid w:val="00D523E6"/>
    <w:rsid w:val="00D537D3"/>
    <w:rsid w:val="00D55F0D"/>
    <w:rsid w:val="00D560DB"/>
    <w:rsid w:val="00D60818"/>
    <w:rsid w:val="00D609E6"/>
    <w:rsid w:val="00D674AD"/>
    <w:rsid w:val="00D73E3D"/>
    <w:rsid w:val="00D75611"/>
    <w:rsid w:val="00D76BB5"/>
    <w:rsid w:val="00D80301"/>
    <w:rsid w:val="00D8197E"/>
    <w:rsid w:val="00D83C01"/>
    <w:rsid w:val="00D86A2A"/>
    <w:rsid w:val="00D86D2B"/>
    <w:rsid w:val="00D90D4E"/>
    <w:rsid w:val="00D943AD"/>
    <w:rsid w:val="00DA0C28"/>
    <w:rsid w:val="00DA281A"/>
    <w:rsid w:val="00DA785D"/>
    <w:rsid w:val="00DB39FB"/>
    <w:rsid w:val="00DB4422"/>
    <w:rsid w:val="00DC07FE"/>
    <w:rsid w:val="00DC150E"/>
    <w:rsid w:val="00DC2960"/>
    <w:rsid w:val="00DC762B"/>
    <w:rsid w:val="00DC7C6E"/>
    <w:rsid w:val="00DD62A9"/>
    <w:rsid w:val="00DD6837"/>
    <w:rsid w:val="00DD7A72"/>
    <w:rsid w:val="00DE0A61"/>
    <w:rsid w:val="00DE2AAA"/>
    <w:rsid w:val="00DE46E3"/>
    <w:rsid w:val="00DE5209"/>
    <w:rsid w:val="00DE78EA"/>
    <w:rsid w:val="00DE7920"/>
    <w:rsid w:val="00DE79FF"/>
    <w:rsid w:val="00DE7C42"/>
    <w:rsid w:val="00DF0D38"/>
    <w:rsid w:val="00DF2C1C"/>
    <w:rsid w:val="00E05101"/>
    <w:rsid w:val="00E1097E"/>
    <w:rsid w:val="00E13ED4"/>
    <w:rsid w:val="00E1690B"/>
    <w:rsid w:val="00E16FB4"/>
    <w:rsid w:val="00E20786"/>
    <w:rsid w:val="00E23CDE"/>
    <w:rsid w:val="00E26B7C"/>
    <w:rsid w:val="00E30487"/>
    <w:rsid w:val="00E31551"/>
    <w:rsid w:val="00E32D99"/>
    <w:rsid w:val="00E33C2F"/>
    <w:rsid w:val="00E34851"/>
    <w:rsid w:val="00E34C92"/>
    <w:rsid w:val="00E35134"/>
    <w:rsid w:val="00E35E8A"/>
    <w:rsid w:val="00E456E3"/>
    <w:rsid w:val="00E45E34"/>
    <w:rsid w:val="00E475CA"/>
    <w:rsid w:val="00E52C25"/>
    <w:rsid w:val="00E54672"/>
    <w:rsid w:val="00E55456"/>
    <w:rsid w:val="00E574AA"/>
    <w:rsid w:val="00E6290D"/>
    <w:rsid w:val="00E641C5"/>
    <w:rsid w:val="00E64418"/>
    <w:rsid w:val="00E64B36"/>
    <w:rsid w:val="00E658AC"/>
    <w:rsid w:val="00E70539"/>
    <w:rsid w:val="00E7388C"/>
    <w:rsid w:val="00E81476"/>
    <w:rsid w:val="00E82EDC"/>
    <w:rsid w:val="00E9014A"/>
    <w:rsid w:val="00E915D2"/>
    <w:rsid w:val="00E956F7"/>
    <w:rsid w:val="00EA4168"/>
    <w:rsid w:val="00EA5282"/>
    <w:rsid w:val="00EA5569"/>
    <w:rsid w:val="00EB1356"/>
    <w:rsid w:val="00EB3BC9"/>
    <w:rsid w:val="00EB43B8"/>
    <w:rsid w:val="00EB4DA4"/>
    <w:rsid w:val="00EB62C8"/>
    <w:rsid w:val="00EC2CE7"/>
    <w:rsid w:val="00EC3F3F"/>
    <w:rsid w:val="00ED57F1"/>
    <w:rsid w:val="00ED68D9"/>
    <w:rsid w:val="00ED76C6"/>
    <w:rsid w:val="00EE4070"/>
    <w:rsid w:val="00EF1054"/>
    <w:rsid w:val="00EF397D"/>
    <w:rsid w:val="00F03085"/>
    <w:rsid w:val="00F0754F"/>
    <w:rsid w:val="00F140F2"/>
    <w:rsid w:val="00F16EF3"/>
    <w:rsid w:val="00F16FC3"/>
    <w:rsid w:val="00F20A18"/>
    <w:rsid w:val="00F22B32"/>
    <w:rsid w:val="00F2334E"/>
    <w:rsid w:val="00F23AF7"/>
    <w:rsid w:val="00F24128"/>
    <w:rsid w:val="00F2417C"/>
    <w:rsid w:val="00F25EBC"/>
    <w:rsid w:val="00F27798"/>
    <w:rsid w:val="00F318E7"/>
    <w:rsid w:val="00F34614"/>
    <w:rsid w:val="00F34F0B"/>
    <w:rsid w:val="00F50B1E"/>
    <w:rsid w:val="00F5548A"/>
    <w:rsid w:val="00F603D6"/>
    <w:rsid w:val="00F61C3D"/>
    <w:rsid w:val="00F64118"/>
    <w:rsid w:val="00F74324"/>
    <w:rsid w:val="00F749DA"/>
    <w:rsid w:val="00F81645"/>
    <w:rsid w:val="00F82FCA"/>
    <w:rsid w:val="00F97B99"/>
    <w:rsid w:val="00FA7501"/>
    <w:rsid w:val="00FB4D8C"/>
    <w:rsid w:val="00FC26F9"/>
    <w:rsid w:val="00FC3011"/>
    <w:rsid w:val="00FC3BA6"/>
    <w:rsid w:val="00FD0608"/>
    <w:rsid w:val="00FD202C"/>
    <w:rsid w:val="00FD4B9E"/>
    <w:rsid w:val="00FD7FEF"/>
    <w:rsid w:val="00FE06EA"/>
    <w:rsid w:val="00FE0B1D"/>
    <w:rsid w:val="00FE5D2E"/>
    <w:rsid w:val="00FE6125"/>
    <w:rsid w:val="00FE6F55"/>
    <w:rsid w:val="00FE7037"/>
    <w:rsid w:val="00FF091A"/>
    <w:rsid w:val="00FF1208"/>
    <w:rsid w:val="00FF5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fontTable" Target="fontTable.xm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424" Type="http://schemas.openxmlformats.org/officeDocument/2006/relationships/hyperlink" Target="https://erdos.sdslabs.co/tags/fibonacci" TargetMode="External"/><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78" Type="http://schemas.openxmlformats.org/officeDocument/2006/relationships/hyperlink" Target="https://erdos.sdslabs.co/problems/21" TargetMode="External"/><Relationship Id="rId101" Type="http://schemas.openxmlformats.org/officeDocument/2006/relationships/oleObject" Target="embeddings/oleObject9.bin"/><Relationship Id="rId143" Type="http://schemas.openxmlformats.org/officeDocument/2006/relationships/hyperlink" Target="https://erdos.sdslabs.co/tags/modular" TargetMode="External"/><Relationship Id="rId185" Type="http://schemas.openxmlformats.org/officeDocument/2006/relationships/hyperlink" Target="https://erdos.sdslabs.co/problems/57" TargetMode="External"/><Relationship Id="rId350" Type="http://schemas.openxmlformats.org/officeDocument/2006/relationships/oleObject" Target="embeddings/oleObject44.bin"/><Relationship Id="rId406" Type="http://schemas.openxmlformats.org/officeDocument/2006/relationships/oleObject" Target="embeddings/oleObject54.bin"/><Relationship Id="rId588" Type="http://schemas.openxmlformats.org/officeDocument/2006/relationships/hyperlink" Target="https://erdos.sdslabs.co/problems/169"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392" Type="http://schemas.openxmlformats.org/officeDocument/2006/relationships/hyperlink" Target="https://erdos.sdslabs.co/tags/recurrence" TargetMode="External"/><Relationship Id="rId448" Type="http://schemas.openxmlformats.org/officeDocument/2006/relationships/image" Target="media/image75.wmf"/><Relationship Id="rId613" Type="http://schemas.openxmlformats.org/officeDocument/2006/relationships/image" Target="media/image114.wmf"/><Relationship Id="rId252" Type="http://schemas.openxmlformats.org/officeDocument/2006/relationships/hyperlink" Target="https://erdos.sdslabs.co/problems/85"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47" Type="http://schemas.openxmlformats.org/officeDocument/2006/relationships/hyperlink" Target="https://erdos.sdslabs.co/tags/number%20theory" TargetMode="External"/><Relationship Id="rId89" Type="http://schemas.openxmlformats.org/officeDocument/2006/relationships/hyperlink" Target="https://erdos.sdslabs.co/problems/25" TargetMode="External"/><Relationship Id="rId112" Type="http://schemas.openxmlformats.org/officeDocument/2006/relationships/hyperlink" Target="https://erdos.sdslabs.co/problems/33"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57" Type="http://schemas.openxmlformats.org/officeDocument/2006/relationships/hyperlink" Target="https://erdos.sdslabs.co/tags/dp" TargetMode="External"/><Relationship Id="rId599" Type="http://schemas.openxmlformats.org/officeDocument/2006/relationships/oleObject" Target="embeddings/oleObject99.bin"/><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459" Type="http://schemas.openxmlformats.org/officeDocument/2006/relationships/hyperlink" Target="https://erdos.sdslabs.co/files/problems/137.txt" TargetMode="External"/><Relationship Id="rId624" Type="http://schemas.openxmlformats.org/officeDocument/2006/relationships/oleObject" Target="embeddings/oleObject106.bin"/><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263" Type="http://schemas.openxmlformats.org/officeDocument/2006/relationships/hyperlink" Target="https://erdos.sdslabs.co/problems/89" TargetMode="External"/><Relationship Id="rId319" Type="http://schemas.openxmlformats.org/officeDocument/2006/relationships/hyperlink" Target="https://erdos.sdslabs.co/tags/implementation" TargetMode="External"/><Relationship Id="rId470" Type="http://schemas.openxmlformats.org/officeDocument/2006/relationships/oleObject" Target="embeddings/oleObject69.bin"/><Relationship Id="rId526" Type="http://schemas.openxmlformats.org/officeDocument/2006/relationships/hyperlink" Target="https://erdos.sdslabs.co/tags/probabilities" TargetMode="External"/><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428" Type="http://schemas.openxmlformats.org/officeDocument/2006/relationships/oleObject" Target="embeddings/oleObject61.bin"/><Relationship Id="rId232" Type="http://schemas.openxmlformats.org/officeDocument/2006/relationships/hyperlink" Target="https://erdos.sdslabs.co/problems/75" TargetMode="External"/><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27" Type="http://schemas.openxmlformats.org/officeDocument/2006/relationships/hyperlink" Target="https://erdos.sdslabs.co/tags/number%20theory" TargetMode="External"/><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37" Type="http://schemas.openxmlformats.org/officeDocument/2006/relationships/image" Target="media/image94.wmf"/><Relationship Id="rId579" Type="http://schemas.openxmlformats.org/officeDocument/2006/relationships/hyperlink" Target="https://erdos.sdslabs.co/problems/164" TargetMode="External"/><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41" Type="http://schemas.openxmlformats.org/officeDocument/2006/relationships/hyperlink" Target="https://erdos.sdslabs.co/tags/number%20theory" TargetMode="External"/><Relationship Id="rId383" Type="http://schemas.openxmlformats.org/officeDocument/2006/relationships/hyperlink" Target="https://erdos.sdslabs.co/tags/implementation" TargetMode="External"/><Relationship Id="rId439" Type="http://schemas.openxmlformats.org/officeDocument/2006/relationships/image" Target="media/image72.wmf"/><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01" Type="http://schemas.openxmlformats.org/officeDocument/2006/relationships/hyperlink" Target="https://erdos.sdslabs.co/tags/combinatorics" TargetMode="External"/><Relationship Id="rId243" Type="http://schemas.openxmlformats.org/officeDocument/2006/relationships/hyperlink" Target="https://erdos.sdslabs.co/tags/games" TargetMode="External"/><Relationship Id="rId285" Type="http://schemas.openxmlformats.org/officeDocument/2006/relationships/image" Target="media/image39.jpeg"/><Relationship Id="rId450" Type="http://schemas.openxmlformats.org/officeDocument/2006/relationships/hyperlink" Target="https://erdos.sdslabs.co/tags/probability" TargetMode="External"/><Relationship Id="rId506" Type="http://schemas.openxmlformats.org/officeDocument/2006/relationships/hyperlink" Target="https://erdos.sdslabs.co/tags/number%20theory" TargetMode="External"/><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492" Type="http://schemas.openxmlformats.org/officeDocument/2006/relationships/hyperlink" Target="https://erdos.sdslabs.co/problems/143" TargetMode="External"/><Relationship Id="rId548" Type="http://schemas.openxmlformats.org/officeDocument/2006/relationships/hyperlink" Target="https://erdos.sdslabs.co/tags/geometry" TargetMode="External"/><Relationship Id="rId91" Type="http://schemas.openxmlformats.org/officeDocument/2006/relationships/oleObject" Target="embeddings/oleObject6.bin"/><Relationship Id="rId145" Type="http://schemas.openxmlformats.org/officeDocument/2006/relationships/image" Target="media/image21.wmf"/><Relationship Id="rId187" Type="http://schemas.openxmlformats.org/officeDocument/2006/relationships/oleObject" Target="embeddings/oleObject25.bin"/><Relationship Id="rId352" Type="http://schemas.openxmlformats.org/officeDocument/2006/relationships/image" Target="media/image53.wmf"/><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12" Type="http://schemas.openxmlformats.org/officeDocument/2006/relationships/oleObject" Target="embeddings/oleObject28.bin"/><Relationship Id="rId254" Type="http://schemas.openxmlformats.org/officeDocument/2006/relationships/hyperlink" Target="https://erdos.sdslabs.co/tags/strings" TargetMode="External"/><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296" Type="http://schemas.openxmlformats.org/officeDocument/2006/relationships/hyperlink" Target="https://erdos.sdslabs.co/problems/96" TargetMode="External"/><Relationship Id="rId461" Type="http://schemas.openxmlformats.org/officeDocument/2006/relationships/hyperlink" Target="https://erdos.sdslabs.co/tags/graph" TargetMode="External"/><Relationship Id="rId517" Type="http://schemas.openxmlformats.org/officeDocument/2006/relationships/hyperlink" Target="https://erdos.sdslabs.co/tags/probabilities" TargetMode="External"/><Relationship Id="rId559" Type="http://schemas.openxmlformats.org/officeDocument/2006/relationships/image" Target="media/image100.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363" Type="http://schemas.openxmlformats.org/officeDocument/2006/relationships/oleObject" Target="embeddings/oleObject47.bin"/><Relationship Id="rId419" Type="http://schemas.openxmlformats.org/officeDocument/2006/relationships/hyperlink" Target="https://erdos.sdslabs.co/problems/129" TargetMode="External"/><Relationship Id="rId570" Type="http://schemas.openxmlformats.org/officeDocument/2006/relationships/image" Target="media/image103.wmf"/><Relationship Id="rId626" Type="http://schemas.openxmlformats.org/officeDocument/2006/relationships/hyperlink" Target="https://erdos.sdslabs.co/problems/196" TargetMode="External"/><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18" Type="http://schemas.openxmlformats.org/officeDocument/2006/relationships/hyperlink" Target="https://erdos.sdslabs.co/tags/implementation"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528" Type="http://schemas.openxmlformats.org/officeDocument/2006/relationships/hyperlink" Target="https://erdos.sdslabs.co/problems/151" TargetMode="External"/><Relationship Id="rId125" Type="http://schemas.openxmlformats.org/officeDocument/2006/relationships/image" Target="media/image17.wmf"/><Relationship Id="rId167" Type="http://schemas.openxmlformats.org/officeDocument/2006/relationships/hyperlink" Target="https://erdos.sdslabs.co/problems/50" TargetMode="External"/><Relationship Id="rId332" Type="http://schemas.openxmlformats.org/officeDocument/2006/relationships/hyperlink" Target="https://erdos.sdslabs.co/problems/106"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2" Type="http://schemas.openxmlformats.org/officeDocument/2006/relationships/numbering" Target="numbering.xml"/><Relationship Id="rId29" Type="http://schemas.openxmlformats.org/officeDocument/2006/relationships/hyperlink" Target="https://erdos.sdslabs.co/problems/8" TargetMode="External"/><Relationship Id="rId276" Type="http://schemas.openxmlformats.org/officeDocument/2006/relationships/oleObject" Target="embeddings/oleObject34.bin"/><Relationship Id="rId441" Type="http://schemas.openxmlformats.org/officeDocument/2006/relationships/image" Target="media/image73.wmf"/><Relationship Id="rId483" Type="http://schemas.openxmlformats.org/officeDocument/2006/relationships/oleObject" Target="embeddings/oleObject72.bin"/><Relationship Id="rId539" Type="http://schemas.openxmlformats.org/officeDocument/2006/relationships/hyperlink" Target="https://erdos.sdslabs.co/tags/chinese%20remainder%20theorem"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82" Type="http://schemas.openxmlformats.org/officeDocument/2006/relationships/hyperlink" Target="https://erdos.sdslabs.co/tags/totient" TargetMode="External"/><Relationship Id="rId203" Type="http://schemas.openxmlformats.org/officeDocument/2006/relationships/hyperlink" Target="https://erdos.sdslabs.co/tags/greedy"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245" Type="http://schemas.openxmlformats.org/officeDocument/2006/relationships/hyperlink" Target="https://erdos.sdslabs.co/tags/games" TargetMode="External"/><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52" Type="http://schemas.openxmlformats.org/officeDocument/2006/relationships/hyperlink" Target="https://erdos.sdslabs.co/tags/number%20theory"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105" Type="http://schemas.openxmlformats.org/officeDocument/2006/relationships/hyperlink" Target="https://erdos.sdslabs.co/problems/31" TargetMode="External"/><Relationship Id="rId147" Type="http://schemas.openxmlformats.org/officeDocument/2006/relationships/hyperlink" Target="https://erdos.sdslabs.co/tags/calculus" TargetMode="External"/><Relationship Id="rId312" Type="http://schemas.openxmlformats.org/officeDocument/2006/relationships/oleObject" Target="embeddings/oleObject38.bin"/><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561" Type="http://schemas.openxmlformats.org/officeDocument/2006/relationships/hyperlink" Target="https://erdos.sdslabs.co/tags/brute%20force" TargetMode="External"/><Relationship Id="rId617" Type="http://schemas.openxmlformats.org/officeDocument/2006/relationships/hyperlink" Target="https://erdos.sdslabs.co/problems/189" TargetMode="External"/><Relationship Id="rId214" Type="http://schemas.openxmlformats.org/officeDocument/2006/relationships/image" Target="media/image30.wmf"/><Relationship Id="rId256" Type="http://schemas.openxmlformats.org/officeDocument/2006/relationships/hyperlink" Target="https://erdos.sdslabs.co/files/problems/86.txt" TargetMode="External"/><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463" Type="http://schemas.openxmlformats.org/officeDocument/2006/relationships/hyperlink" Target="https://erdos.sdslabs.co/tags/number%20theory" TargetMode="External"/><Relationship Id="rId519" Type="http://schemas.openxmlformats.org/officeDocument/2006/relationships/image" Target="media/image89.wmf"/><Relationship Id="rId116" Type="http://schemas.openxmlformats.org/officeDocument/2006/relationships/oleObject" Target="embeddings/oleObject13.bin"/><Relationship Id="rId158" Type="http://schemas.openxmlformats.org/officeDocument/2006/relationships/hyperlink" Target="https://erdos.sdslabs.co/tags/fibonacci" TargetMode="External"/><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20" Type="http://schemas.openxmlformats.org/officeDocument/2006/relationships/hyperlink" Target="https://erdos.sdslabs.co/tags/number%20theory"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628" Type="http://schemas.openxmlformats.org/officeDocument/2006/relationships/hyperlink" Target="https://erdos.sdslabs.co/problems/198" TargetMode="External"/><Relationship Id="rId225" Type="http://schemas.openxmlformats.org/officeDocument/2006/relationships/hyperlink" Target="https://erdos.sdslabs.co/tags/probabilities" TargetMode="External"/><Relationship Id="rId267" Type="http://schemas.openxmlformats.org/officeDocument/2006/relationships/hyperlink" Target="https://erdos.sdslabs.co/tags/games" TargetMode="External"/><Relationship Id="rId432" Type="http://schemas.openxmlformats.org/officeDocument/2006/relationships/image" Target="media/image70.wmf"/><Relationship Id="rId474" Type="http://schemas.openxmlformats.org/officeDocument/2006/relationships/hyperlink" Target="https://erdos.sdslabs.co/tags/gcd" TargetMode="External"/><Relationship Id="rId127" Type="http://schemas.openxmlformats.org/officeDocument/2006/relationships/image" Target="media/image18.wmf"/><Relationship Id="rId31" Type="http://schemas.openxmlformats.org/officeDocument/2006/relationships/hyperlink" Target="https://erdos.sdslabs.co/tags/primes"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34" Type="http://schemas.openxmlformats.org/officeDocument/2006/relationships/hyperlink" Target="https://erdos.sdslabs.co/problems/107" TargetMode="External"/><Relationship Id="rId376" Type="http://schemas.openxmlformats.org/officeDocument/2006/relationships/hyperlink" Target="https://erdos.sdslabs.co/problems/118" TargetMode="External"/><Relationship Id="rId541" Type="http://schemas.openxmlformats.org/officeDocument/2006/relationships/hyperlink" Target="https://erdos.sdslabs.co/problems/153" TargetMode="External"/><Relationship Id="rId583" Type="http://schemas.openxmlformats.org/officeDocument/2006/relationships/hyperlink" Target="https://erdos.sdslabs.co/problems/166" TargetMode="External"/><Relationship Id="rId4" Type="http://schemas.microsoft.com/office/2007/relationships/stylesWithEffects" Target="stylesWithEffects.xml"/><Relationship Id="rId180" Type="http://schemas.openxmlformats.org/officeDocument/2006/relationships/oleObject" Target="embeddings/oleObject24.bin"/><Relationship Id="rId236" Type="http://schemas.openxmlformats.org/officeDocument/2006/relationships/hyperlink" Target="https://erdos.sdslabs.co/problems/77" TargetMode="External"/><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43" Type="http://schemas.openxmlformats.org/officeDocument/2006/relationships/image" Target="media/image74.wmf"/><Relationship Id="rId303" Type="http://schemas.openxmlformats.org/officeDocument/2006/relationships/hyperlink" Target="https://erdos.sdslabs.co/problems/99" TargetMode="External"/><Relationship Id="rId485" Type="http://schemas.openxmlformats.org/officeDocument/2006/relationships/oleObject" Target="embeddings/oleObject73.bin"/><Relationship Id="rId42" Type="http://schemas.openxmlformats.org/officeDocument/2006/relationships/hyperlink" Target="https://erdos.sdslabs.co/problems/12" TargetMode="External"/><Relationship Id="rId84" Type="http://schemas.openxmlformats.org/officeDocument/2006/relationships/hyperlink" Target="https://erdos.sdslabs.co/tags/implementation"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52" Type="http://schemas.openxmlformats.org/officeDocument/2006/relationships/image" Target="media/image98.wmf"/><Relationship Id="rId594" Type="http://schemas.openxmlformats.org/officeDocument/2006/relationships/oleObject" Target="embeddings/oleObject97.bin"/><Relationship Id="rId608" Type="http://schemas.openxmlformats.org/officeDocument/2006/relationships/image" Target="media/image112.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247" Type="http://schemas.openxmlformats.org/officeDocument/2006/relationships/hyperlink" Target="https://erdos.sdslabs.co/tags/games" TargetMode="External"/><Relationship Id="rId412" Type="http://schemas.openxmlformats.org/officeDocument/2006/relationships/oleObject" Target="embeddings/oleObject56.bin"/><Relationship Id="rId107" Type="http://schemas.openxmlformats.org/officeDocument/2006/relationships/image" Target="media/image13.wmf"/><Relationship Id="rId289" Type="http://schemas.openxmlformats.org/officeDocument/2006/relationships/image" Target="media/image43.jpeg"/><Relationship Id="rId454" Type="http://schemas.openxmlformats.org/officeDocument/2006/relationships/hyperlink" Target="https://erdos.sdslabs.co/tags/polynomial" TargetMode="External"/><Relationship Id="rId496" Type="http://schemas.openxmlformats.org/officeDocument/2006/relationships/oleObject" Target="embeddings/oleObject77.bin"/><Relationship Id="rId11" Type="http://schemas.openxmlformats.org/officeDocument/2006/relationships/hyperlink" Target="https://erdos.sdslabs.co/problems/3" TargetMode="External"/><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14" Type="http://schemas.openxmlformats.org/officeDocument/2006/relationships/oleObject" Target="embeddings/oleObject39.bin"/><Relationship Id="rId356" Type="http://schemas.openxmlformats.org/officeDocument/2006/relationships/hyperlink" Target="https://erdos.sdslabs.co/tags/combinatorics" TargetMode="External"/><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563" Type="http://schemas.openxmlformats.org/officeDocument/2006/relationships/hyperlink" Target="https://erdos.sdslabs.co/tags/combinatorics" TargetMode="External"/><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30" Type="http://schemas.openxmlformats.org/officeDocument/2006/relationships/theme" Target="theme/theme1.xml"/><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271" Type="http://schemas.openxmlformats.org/officeDocument/2006/relationships/image" Target="media/image34.wmf"/><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427" Type="http://schemas.openxmlformats.org/officeDocument/2006/relationships/image" Target="media/image69.wmf"/><Relationship Id="rId469" Type="http://schemas.openxmlformats.org/officeDocument/2006/relationships/image" Target="media/image77.wmf"/><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444" Type="http://schemas.openxmlformats.org/officeDocument/2006/relationships/oleObject" Target="embeddings/oleObject66.bin"/><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132" Type="http://schemas.openxmlformats.org/officeDocument/2006/relationships/hyperlink" Target="https://erdos.sdslabs.co/problems/42" TargetMode="External"/><Relationship Id="rId437" Type="http://schemas.openxmlformats.org/officeDocument/2006/relationships/image" Target="media/image71.wmf"/><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4665C9-21BE-48FA-B226-9872B1914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0</TotalTime>
  <Pages>82</Pages>
  <Words>16310</Words>
  <Characters>92972</Characters>
  <Application>Microsoft Office Word</Application>
  <DocSecurity>0</DocSecurity>
  <Lines>774</Lines>
  <Paragraphs>218</Paragraphs>
  <ScaleCrop>false</ScaleCrop>
  <Company/>
  <LinksUpToDate>false</LinksUpToDate>
  <CharactersWithSpaces>109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782</cp:revision>
  <dcterms:created xsi:type="dcterms:W3CDTF">2017-05-29T13:46:00Z</dcterms:created>
  <dcterms:modified xsi:type="dcterms:W3CDTF">2017-09-13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